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54EE" w:rsidRDefault="009E5689" w:rsidP="009E5689">
      <w:pPr>
        <w:rPr>
          <w:noProof w:val="0"/>
        </w:rPr>
      </w:pPr>
      <w:r>
        <w:rPr>
          <w:noProof w:val="0"/>
        </w:rPr>
        <w:t>1</w:t>
      </w:r>
      <w:r>
        <w:rPr>
          <w:noProof w:val="0"/>
        </w:rPr>
        <w:t>.</w:t>
      </w:r>
      <w:r>
        <w:rPr>
          <w:rFonts w:cs="Myriad Pro"/>
          <w:noProof w:val="0"/>
          <w:color w:val="000000"/>
        </w:rPr>
        <w:t xml:space="preserve"> U pravokutnom koordinatnom sustavu u ravnini naznačite točke s koordinatama:</w:t>
      </w:r>
      <w:r>
        <w:rPr>
          <w:noProof w:val="0"/>
          <w:position w:val="-26"/>
        </w:rPr>
        <w:object w:dxaOrig="517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32.25pt" o:ole="">
            <v:imagedata r:id="rId5" o:title=""/>
          </v:shape>
          <o:OLEObject Type="Embed" ProgID="Equation.DSMT4" ShapeID="_x0000_i1025" DrawAspect="Content" ObjectID="_1515557160" r:id="rId6"/>
        </w:object>
      </w:r>
    </w:p>
    <w:p w:rsidR="009E5689" w:rsidRDefault="003C69CF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t>2</w:t>
      </w:r>
      <w:r w:rsidR="009E5689">
        <w:t xml:space="preserve">. </w:t>
      </w:r>
      <w:r w:rsidR="009E5689">
        <w:t xml:space="preserve"> </w:t>
      </w:r>
      <w:bookmarkStart w:id="0" w:name="_GoBack"/>
      <w:bookmarkEnd w:id="0"/>
      <w:r w:rsidR="009E5689">
        <w:t xml:space="preserve">Zadana je funkcija korjenovanja </w:t>
      </w:r>
      <w:r w:rsidR="009E5689">
        <w:rPr>
          <w:position w:val="-10"/>
        </w:rPr>
        <w:object w:dxaOrig="1005" w:dyaOrig="360">
          <v:shape id="_x0000_i1045" type="#_x0000_t75" style="width:50.25pt;height:18pt" o:ole="">
            <v:imagedata r:id="rId7" o:title=""/>
          </v:shape>
          <o:OLEObject Type="Embed" ProgID="Equation.DSMT4" ShapeID="_x0000_i1045" DrawAspect="Content" ObjectID="_1515557161" r:id="rId8"/>
        </w:object>
      </w:r>
      <w:r w:rsidR="009E5689">
        <w:t xml:space="preserve"> 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>a) Nacrtaj njen graf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>b) Na grafu očitaj točku kojoj je apscisa 0.25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>c) Na grafu očitaj točku kojoj je ordinata -4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>d) Je li funkcija padajuća ili rastuća?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>e) Kolika je minimalna vrijednost funkcije?</w:t>
      </w:r>
    </w:p>
    <w:p w:rsidR="003C69CF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360"/>
      </w:pPr>
      <w:r>
        <w:t xml:space="preserve">f) Pripadaju li točke </w:t>
      </w:r>
      <w:r>
        <w:rPr>
          <w:position w:val="-26"/>
        </w:rPr>
        <w:object w:dxaOrig="2295" w:dyaOrig="645">
          <v:shape id="_x0000_i1031" type="#_x0000_t75" style="width:114.75pt;height:32.25pt" o:ole="">
            <v:imagedata r:id="rId9" o:title=""/>
          </v:shape>
          <o:OLEObject Type="Embed" ProgID="Equation.DSMT4" ShapeID="_x0000_i1031" DrawAspect="Content" ObjectID="_1515557162" r:id="rId10"/>
        </w:object>
      </w:r>
      <w:r>
        <w:t>grafu zadane funkcije?</w:t>
      </w:r>
    </w:p>
    <w:p w:rsidR="009E5689" w:rsidRDefault="003C69CF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t>3</w:t>
      </w:r>
      <w:r w:rsidR="009E5689">
        <w:t>. Pripadaju li zadane točke djelu  parabole</w:t>
      </w:r>
      <w:r w:rsidR="009E5689">
        <w:rPr>
          <w:position w:val="-10"/>
        </w:rPr>
        <w:object w:dxaOrig="855" w:dyaOrig="360">
          <v:shape id="_x0000_i1026" type="#_x0000_t75" style="width:42.75pt;height:18pt" o:ole="">
            <v:imagedata r:id="rId11" o:title=""/>
          </v:shape>
          <o:OLEObject Type="Embed" ProgID="Equation.DSMT4" ShapeID="_x0000_i1026" DrawAspect="Content" ObjectID="_1515557163" r:id="rId12"/>
        </w:object>
      </w:r>
      <w:r w:rsidR="009E5689">
        <w:t>.</w:t>
      </w:r>
    </w:p>
    <w:p w:rsidR="009E5689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</w:pPr>
      <w:r>
        <w:rPr>
          <w:position w:val="-12"/>
        </w:rPr>
        <w:object w:dxaOrig="1020" w:dyaOrig="360">
          <v:shape id="_x0000_i1027" type="#_x0000_t75" style="width:51pt;height:18pt" o:ole="">
            <v:imagedata r:id="rId13" o:title=""/>
          </v:shape>
          <o:OLEObject Type="Embed" ProgID="Equation.DSMT4" ShapeID="_x0000_i1027" DrawAspect="Content" ObjectID="_1515557164" r:id="rId14"/>
        </w:object>
      </w:r>
      <w:r>
        <w:t xml:space="preserve">,      b) </w:t>
      </w:r>
      <w:r>
        <w:rPr>
          <w:position w:val="-26"/>
        </w:rPr>
        <w:object w:dxaOrig="1305" w:dyaOrig="645">
          <v:shape id="_x0000_i1028" type="#_x0000_t75" style="width:65.25pt;height:32.25pt" o:ole="">
            <v:imagedata r:id="rId15" o:title=""/>
          </v:shape>
          <o:OLEObject Type="Embed" ProgID="Equation.DSMT4" ShapeID="_x0000_i1028" DrawAspect="Content" ObjectID="_1515557165" r:id="rId16"/>
        </w:object>
      </w:r>
      <w:r>
        <w:t xml:space="preserve">,     c) </w:t>
      </w:r>
      <w:r>
        <w:rPr>
          <w:position w:val="-18"/>
        </w:rPr>
        <w:object w:dxaOrig="1365" w:dyaOrig="465">
          <v:shape id="_x0000_i1029" type="#_x0000_t75" style="width:68.25pt;height:23.25pt" o:ole="">
            <v:imagedata r:id="rId17" o:title=""/>
          </v:shape>
          <o:OLEObject Type="Embed" ProgID="Equation.DSMT4" ShapeID="_x0000_i1029" DrawAspect="Content" ObjectID="_1515557166" r:id="rId18"/>
        </w:object>
      </w:r>
      <w:r>
        <w:t xml:space="preserve">,    d) </w:t>
      </w:r>
      <w:r>
        <w:rPr>
          <w:position w:val="-20"/>
        </w:rPr>
        <w:object w:dxaOrig="2475" w:dyaOrig="495">
          <v:shape id="_x0000_i1030" type="#_x0000_t75" style="width:123.75pt;height:24.75pt" o:ole="">
            <v:imagedata r:id="rId19" o:title=""/>
          </v:shape>
          <o:OLEObject Type="Embed" ProgID="Equation.DSMT4" ShapeID="_x0000_i1030" DrawAspect="Content" ObjectID="_1515557167" r:id="rId20"/>
        </w:objec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</w:pPr>
    </w:p>
    <w:p w:rsidR="003C69CF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  <w:rPr>
          <w:rFonts w:cs="Calibri"/>
        </w:rPr>
      </w:pPr>
      <w:r>
        <w:rPr>
          <w:rFonts w:cs="Calibri"/>
        </w:rPr>
        <w:t>4</w:t>
      </w:r>
      <w:r w:rsidR="003C69CF">
        <w:rPr>
          <w:rFonts w:cs="Calibri"/>
        </w:rPr>
        <w:t>.  Riješite kvadratne jednadžbe:</w:t>
      </w:r>
    </w:p>
    <w:p w:rsidR="009E5689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  <w:rPr>
          <w:rFonts w:cs="Calibri"/>
        </w:rPr>
      </w:pPr>
      <w:r>
        <w:rPr>
          <w:rFonts w:cs="Calibri"/>
        </w:rPr>
        <w:t xml:space="preserve">  a) </w:t>
      </w:r>
      <w:r>
        <w:rPr>
          <w:rFonts w:cs="Calibri"/>
          <w:position w:val="-6"/>
        </w:rPr>
        <w:object w:dxaOrig="1065" w:dyaOrig="315">
          <v:shape id="_x0000_i1032" type="#_x0000_t75" style="width:53.25pt;height:15.75pt" o:ole="">
            <v:imagedata r:id="rId21" o:title=""/>
          </v:shape>
          <o:OLEObject Type="Embed" ProgID="Equation.DSMT4" ShapeID="_x0000_i1032" DrawAspect="Content" ObjectID="_1515557168" r:id="rId22"/>
        </w:object>
      </w:r>
      <w:r>
        <w:rPr>
          <w:rFonts w:cs="Calibri"/>
        </w:rPr>
        <w:t xml:space="preserve">,             b) </w:t>
      </w:r>
      <w:r>
        <w:rPr>
          <w:rFonts w:cs="Calibri"/>
          <w:position w:val="-6"/>
        </w:rPr>
        <w:object w:dxaOrig="900" w:dyaOrig="315">
          <v:shape id="_x0000_i1033" type="#_x0000_t75" style="width:45pt;height:15.75pt" o:ole="">
            <v:imagedata r:id="rId23" o:title=""/>
          </v:shape>
          <o:OLEObject Type="Embed" ProgID="Equation.DSMT4" ShapeID="_x0000_i1033" DrawAspect="Content" ObjectID="_1515557169" r:id="rId24"/>
        </w:object>
      </w:r>
      <w:r>
        <w:rPr>
          <w:rFonts w:cs="Calibri"/>
        </w:rPr>
        <w:t xml:space="preserve">,                 c)  </w:t>
      </w:r>
      <w:r>
        <w:rPr>
          <w:rFonts w:cs="Calibri"/>
          <w:position w:val="-22"/>
        </w:rPr>
        <w:object w:dxaOrig="735" w:dyaOrig="585">
          <v:shape id="_x0000_i1034" type="#_x0000_t75" style="width:36.75pt;height:29.25pt" o:ole="">
            <v:imagedata r:id="rId25" o:title=""/>
          </v:shape>
          <o:OLEObject Type="Embed" ProgID="Equation.DSMT4" ShapeID="_x0000_i1034" DrawAspect="Content" ObjectID="_1515557170" r:id="rId26"/>
        </w:object>
      </w:r>
      <w:r>
        <w:rPr>
          <w:rFonts w:cs="Calibri"/>
        </w:rPr>
        <w:t xml:space="preserve">,             d) </w:t>
      </w:r>
      <w:r>
        <w:rPr>
          <w:rFonts w:cs="Calibri"/>
          <w:position w:val="-22"/>
        </w:rPr>
        <w:object w:dxaOrig="945" w:dyaOrig="585">
          <v:shape id="_x0000_i1035" type="#_x0000_t75" style="width:47.25pt;height:29.25pt" o:ole="">
            <v:imagedata r:id="rId27" o:title=""/>
          </v:shape>
          <o:OLEObject Type="Embed" ProgID="Equation.DSMT4" ShapeID="_x0000_i1035" DrawAspect="Content" ObjectID="_1515557171" r:id="rId28"/>
        </w:object>
      </w:r>
      <w:r>
        <w:rPr>
          <w:rFonts w:cs="Calibri"/>
        </w:rPr>
        <w:t xml:space="preserve">  ,</w:t>
      </w:r>
    </w:p>
    <w:p w:rsidR="003C69CF" w:rsidRDefault="003C69CF" w:rsidP="003C69CF">
      <w:pPr>
        <w:tabs>
          <w:tab w:val="left" w:pos="340"/>
          <w:tab w:val="left" w:pos="5954"/>
        </w:tabs>
        <w:spacing w:after="0" w:line="240" w:lineRule="auto"/>
        <w:rPr>
          <w:rFonts w:cs="Calibri"/>
          <w:noProof w:val="0"/>
        </w:rPr>
      </w:pPr>
      <w:r>
        <w:rPr>
          <w:rFonts w:cs="Calibri"/>
          <w:noProof w:val="0"/>
        </w:rPr>
        <w:t xml:space="preserve"> </w:t>
      </w:r>
      <w:r w:rsidR="009E5689">
        <w:rPr>
          <w:rFonts w:cs="Calibri"/>
          <w:noProof w:val="0"/>
        </w:rPr>
        <w:t xml:space="preserve"> e)</w:t>
      </w:r>
      <w:r w:rsidR="009E5689">
        <w:rPr>
          <w:rFonts w:cs="Calibri"/>
          <w:noProof w:val="0"/>
          <w:position w:val="-6"/>
        </w:rPr>
        <w:object w:dxaOrig="1215" w:dyaOrig="315">
          <v:shape id="_x0000_i1036" type="#_x0000_t75" style="width:60.75pt;height:15.75pt" o:ole="">
            <v:imagedata r:id="rId29" o:title=""/>
          </v:shape>
          <o:OLEObject Type="Embed" ProgID="Equation.DSMT4" ShapeID="_x0000_i1036" DrawAspect="Content" ObjectID="_1515557172" r:id="rId30"/>
        </w:object>
      </w:r>
      <w:r w:rsidR="009E5689">
        <w:rPr>
          <w:rFonts w:cs="Calibri"/>
          <w:noProof w:val="0"/>
        </w:rPr>
        <w:t xml:space="preserve">,          f)    </w:t>
      </w:r>
      <w:r w:rsidR="009E5689">
        <w:rPr>
          <w:rFonts w:cs="Calibri"/>
          <w:noProof w:val="0"/>
          <w:position w:val="-12"/>
        </w:rPr>
        <w:object w:dxaOrig="1155" w:dyaOrig="405">
          <v:shape id="_x0000_i1037" type="#_x0000_t75" style="width:57.75pt;height:20.25pt" o:ole="">
            <v:imagedata r:id="rId31" o:title=""/>
          </v:shape>
          <o:OLEObject Type="Embed" ProgID="Equation.DSMT4" ShapeID="_x0000_i1037" DrawAspect="Content" ObjectID="_1515557173" r:id="rId32"/>
        </w:object>
      </w:r>
      <w:r w:rsidR="009E5689">
        <w:rPr>
          <w:rFonts w:cs="Calibri"/>
          <w:noProof w:val="0"/>
        </w:rPr>
        <w:t xml:space="preserve"> ,        g)   </w:t>
      </w:r>
      <w:r w:rsidR="009E5689">
        <w:rPr>
          <w:rFonts w:cs="Calibri"/>
          <w:noProof w:val="0"/>
          <w:position w:val="-12"/>
        </w:rPr>
        <w:object w:dxaOrig="1260" w:dyaOrig="405">
          <v:shape id="_x0000_i1038" type="#_x0000_t75" style="width:63pt;height:20.25pt" o:ole="">
            <v:imagedata r:id="rId33" o:title=""/>
          </v:shape>
          <o:OLEObject Type="Embed" ProgID="Equation.DSMT4" ShapeID="_x0000_i1038" DrawAspect="Content" ObjectID="_1515557174" r:id="rId34"/>
        </w:object>
      </w:r>
      <w:r w:rsidR="009E5689">
        <w:rPr>
          <w:rFonts w:cs="Calibri"/>
          <w:noProof w:val="0"/>
        </w:rPr>
        <w:t>,   h)</w:t>
      </w:r>
      <w:r w:rsidR="009E5689">
        <w:rPr>
          <w:rFonts w:cs="Calibri"/>
          <w:noProof w:val="0"/>
          <w:position w:val="-12"/>
        </w:rPr>
        <w:object w:dxaOrig="1665" w:dyaOrig="405">
          <v:shape id="_x0000_i1039" type="#_x0000_t75" style="width:83.25pt;height:20.25pt" o:ole="">
            <v:imagedata r:id="rId35" o:title=""/>
          </v:shape>
          <o:OLEObject Type="Embed" ProgID="Equation.DSMT4" ShapeID="_x0000_i1039" DrawAspect="Content" ObjectID="_1515557175" r:id="rId36"/>
        </w:object>
      </w:r>
      <w:r w:rsidR="009E5689">
        <w:rPr>
          <w:rFonts w:cs="Calibri"/>
          <w:noProof w:val="0"/>
        </w:rPr>
        <w:t>.</w:t>
      </w:r>
    </w:p>
    <w:p w:rsidR="009E5689" w:rsidRDefault="003C69CF" w:rsidP="003C69CF">
      <w:pPr>
        <w:tabs>
          <w:tab w:val="left" w:pos="340"/>
          <w:tab w:val="left" w:pos="5954"/>
        </w:tabs>
        <w:spacing w:after="0" w:line="240" w:lineRule="auto"/>
        <w:rPr>
          <w:rFonts w:cs="Calibri"/>
          <w:noProof w:val="0"/>
        </w:rPr>
      </w:pPr>
      <w:r>
        <w:rPr>
          <w:rFonts w:cs="Calibri"/>
        </w:rPr>
        <w:t>5</w:t>
      </w:r>
      <w:r w:rsidR="009E5689">
        <w:rPr>
          <w:rFonts w:cs="Calibri"/>
        </w:rPr>
        <w:t xml:space="preserve">.   Pripadaju li zadane točke paraboli </w:t>
      </w:r>
      <w:r w:rsidR="009E5689">
        <w:rPr>
          <w:rFonts w:cs="Calibri"/>
          <w:i/>
        </w:rPr>
        <w:t xml:space="preserve">y </w:t>
      </w:r>
      <w:r w:rsidR="009E5689">
        <w:rPr>
          <w:rFonts w:cs="Calibri"/>
        </w:rPr>
        <w:t>= 3</w:t>
      </w:r>
      <w:r w:rsidR="009E5689">
        <w:rPr>
          <w:rFonts w:cs="Calibri"/>
          <w:i/>
        </w:rPr>
        <w:t>x</w:t>
      </w:r>
      <w:r w:rsidR="009E5689">
        <w:rPr>
          <w:rFonts w:cs="Calibri"/>
          <w:vertAlign w:val="superscript"/>
        </w:rPr>
        <w:t>2</w:t>
      </w:r>
      <w:r w:rsidR="009E5689">
        <w:rPr>
          <w:rFonts w:cs="Calibri"/>
        </w:rPr>
        <w:t>:</w:t>
      </w:r>
    </w:p>
    <w:p w:rsidR="009E5689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  <w:rPr>
          <w:rFonts w:cs="Calibri"/>
        </w:rPr>
      </w:pPr>
      <w:r>
        <w:rPr>
          <w:rFonts w:cs="Calibri"/>
          <w:position w:val="-12"/>
        </w:rPr>
        <w:object w:dxaOrig="780" w:dyaOrig="360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515557176" r:id="rId38"/>
        </w:object>
      </w:r>
      <w:r>
        <w:rPr>
          <w:rFonts w:cs="Calibri"/>
        </w:rPr>
        <w:t xml:space="preserve">,            b) </w:t>
      </w:r>
      <w:r>
        <w:rPr>
          <w:rFonts w:cs="Calibri"/>
          <w:position w:val="-26"/>
        </w:rPr>
        <w:object w:dxaOrig="1095" w:dyaOrig="645">
          <v:shape id="_x0000_i1041" type="#_x0000_t75" style="width:54.75pt;height:32.25pt" o:ole="">
            <v:imagedata r:id="rId39" o:title=""/>
          </v:shape>
          <o:OLEObject Type="Embed" ProgID="Equation.DSMT4" ShapeID="_x0000_i1041" DrawAspect="Content" ObjectID="_1515557177" r:id="rId40"/>
        </w:object>
      </w:r>
      <w:r>
        <w:rPr>
          <w:rFonts w:cs="Calibri"/>
        </w:rPr>
        <w:t xml:space="preserve">,         c) </w:t>
      </w:r>
      <w:r>
        <w:rPr>
          <w:rFonts w:cs="Calibri"/>
          <w:position w:val="-18"/>
        </w:rPr>
        <w:object w:dxaOrig="1185" w:dyaOrig="465">
          <v:shape id="_x0000_i1042" type="#_x0000_t75" style="width:59.25pt;height:23.25pt" o:ole="">
            <v:imagedata r:id="rId41" o:title=""/>
          </v:shape>
          <o:OLEObject Type="Embed" ProgID="Equation.DSMT4" ShapeID="_x0000_i1042" DrawAspect="Content" ObjectID="_1515557178" r:id="rId42"/>
        </w:object>
      </w:r>
      <w:r>
        <w:rPr>
          <w:rFonts w:cs="Calibri"/>
        </w:rPr>
        <w:t xml:space="preserve">,         d) </w:t>
      </w:r>
      <w:r>
        <w:rPr>
          <w:rFonts w:cs="Calibri"/>
          <w:position w:val="-18"/>
        </w:rPr>
        <w:object w:dxaOrig="1920" w:dyaOrig="465">
          <v:shape id="_x0000_i1043" type="#_x0000_t75" style="width:96pt;height:23.25pt" o:ole="">
            <v:imagedata r:id="rId43" o:title=""/>
          </v:shape>
          <o:OLEObject Type="Embed" ProgID="Equation.DSMT4" ShapeID="_x0000_i1043" DrawAspect="Content" ObjectID="_1515557179" r:id="rId44"/>
        </w:object>
      </w:r>
      <w:r>
        <w:rPr>
          <w:rFonts w:cs="Calibri"/>
        </w:rPr>
        <w:t>.</w:t>
      </w:r>
    </w:p>
    <w:p w:rsidR="009E5689" w:rsidRDefault="003C69CF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0"/>
        <w:rPr>
          <w:rFonts w:cs="Calibri"/>
        </w:rPr>
      </w:pPr>
      <w:r>
        <w:rPr>
          <w:rFonts w:cs="Calibri"/>
        </w:rPr>
        <w:t>6</w:t>
      </w:r>
      <w:r w:rsidR="009E5689">
        <w:rPr>
          <w:rFonts w:cs="Calibri"/>
        </w:rPr>
        <w:t xml:space="preserve">.   Zadana je kvadratna funkcija  </w:t>
      </w:r>
      <w:r w:rsidR="009E5689">
        <w:rPr>
          <w:rFonts w:cs="Calibri"/>
          <w:i/>
        </w:rPr>
        <w:t>f</w:t>
      </w:r>
      <w:r w:rsidR="009E5689">
        <w:rPr>
          <w:rFonts w:cs="Calibri"/>
        </w:rPr>
        <w:t>(</w:t>
      </w:r>
      <w:r w:rsidR="009E5689">
        <w:rPr>
          <w:rFonts w:cs="Calibri"/>
          <w:i/>
        </w:rPr>
        <w:t>x</w:t>
      </w:r>
      <w:r w:rsidR="009E5689">
        <w:rPr>
          <w:rFonts w:cs="Calibri"/>
        </w:rPr>
        <w:t>) = –3</w:t>
      </w:r>
      <w:r w:rsidR="009E5689">
        <w:rPr>
          <w:rFonts w:cs="Calibri"/>
          <w:i/>
        </w:rPr>
        <w:t>x</w:t>
      </w:r>
      <w:r w:rsidR="009E5689">
        <w:rPr>
          <w:rFonts w:cs="Calibri"/>
          <w:vertAlign w:val="superscript"/>
        </w:rPr>
        <w:t>2</w:t>
      </w:r>
      <w:r w:rsidR="009E5689">
        <w:rPr>
          <w:rFonts w:cs="Calibri"/>
        </w:rPr>
        <w:t>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>a) Nacrtajte njen graf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>b) Na grafu očitajte točku kojoj je apscisa 2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>c) Na grafu očitajte točke kojima je ordinata -27.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>d) Za koje vrijednosti x je funkcija rastuća, a za koje je padajuća?</w:t>
      </w:r>
    </w:p>
    <w:p w:rsidR="009E5689" w:rsidRDefault="009E5689" w:rsidP="009E5689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>e) Kolika je maksimalna vrijednost funkcije?</w:t>
      </w:r>
    </w:p>
    <w:p w:rsidR="009E5689" w:rsidRDefault="009E5689" w:rsidP="003C69CF">
      <w:pPr>
        <w:pStyle w:val="Odlomakpopisa2"/>
        <w:tabs>
          <w:tab w:val="left" w:pos="340"/>
          <w:tab w:val="left" w:pos="5954"/>
        </w:tabs>
        <w:spacing w:after="0" w:line="240" w:lineRule="auto"/>
        <w:ind w:left="735"/>
        <w:rPr>
          <w:rFonts w:cs="Calibri"/>
        </w:rPr>
      </w:pPr>
      <w:r>
        <w:rPr>
          <w:rFonts w:cs="Calibri"/>
        </w:rPr>
        <w:t xml:space="preserve">f) Pripadaju li točke </w:t>
      </w:r>
      <w:r>
        <w:rPr>
          <w:rFonts w:cs="Calibri"/>
          <w:position w:val="-26"/>
        </w:rPr>
        <w:object w:dxaOrig="2295" w:dyaOrig="645">
          <v:shape id="_x0000_i1044" type="#_x0000_t75" style="width:114.75pt;height:32.25pt" o:ole="">
            <v:imagedata r:id="rId45" o:title=""/>
          </v:shape>
          <o:OLEObject Type="Embed" ProgID="Equation.DSMT4" ShapeID="_x0000_i1044" DrawAspect="Content" ObjectID="_1515557180" r:id="rId46"/>
        </w:object>
      </w:r>
      <w:r>
        <w:rPr>
          <w:rFonts w:cs="Calibri"/>
        </w:rPr>
        <w:t>grafu zadane funkcije?</w:t>
      </w:r>
    </w:p>
    <w:p w:rsidR="009E5689" w:rsidRDefault="003C69CF" w:rsidP="009E5689">
      <w:pPr>
        <w:rPr>
          <w:rFonts w:cs="Calibri"/>
          <w:noProof w:val="0"/>
          <w:color w:val="000000"/>
        </w:rPr>
      </w:pPr>
      <w:r>
        <w:rPr>
          <w:rFonts w:cs="Calibri"/>
          <w:noProof w:val="0"/>
          <w:color w:val="000000"/>
        </w:rPr>
        <w:t xml:space="preserve"> 7</w:t>
      </w:r>
      <w:r w:rsidR="009E5689">
        <w:rPr>
          <w:rFonts w:cs="Calibri"/>
          <w:noProof w:val="0"/>
          <w:color w:val="000000"/>
        </w:rPr>
        <w:t>.</w:t>
      </w:r>
      <w:r w:rsidR="009E5689">
        <w:rPr>
          <w:rFonts w:cs="Calibri"/>
          <w:b/>
          <w:noProof w:val="0"/>
          <w:color w:val="000000"/>
        </w:rPr>
        <w:t xml:space="preserve">  </w:t>
      </w:r>
      <w:r>
        <w:rPr>
          <w:rFonts w:cs="Calibri"/>
          <w:noProof w:val="0"/>
          <w:color w:val="000000"/>
        </w:rPr>
        <w:t>Potp</w:t>
      </w:r>
      <w:r w:rsidR="009E5689">
        <w:rPr>
          <w:rFonts w:cs="Calibri"/>
          <w:noProof w:val="0"/>
          <w:color w:val="000000"/>
        </w:rPr>
        <w:t xml:space="preserve">oranj mosta ima na jednom dijelu oblik parabole  kao na slici. </w:t>
      </w:r>
    </w:p>
    <w:p w:rsidR="003C69CF" w:rsidRDefault="009E5689" w:rsidP="003C69CF">
      <w:pPr>
        <w:ind w:left="708"/>
        <w:rPr>
          <w:rFonts w:cs="Calibri"/>
          <w:noProof w:val="0"/>
          <w:color w:val="000000"/>
        </w:rPr>
      </w:pPr>
      <w:r>
        <w:rPr>
          <w:rFonts w:cs="Calibri"/>
          <w:noProof w:val="0"/>
          <w:color w:val="000000"/>
        </w:rPr>
        <w:t xml:space="preserve">a) Ako svakih 5 mm na slici predstavlja 10 m u prirodi kolika je duljina ravne ceste iznad oblika parabole na mostu? </w:t>
      </w:r>
    </w:p>
    <w:p w:rsidR="009E5689" w:rsidRDefault="009E5689" w:rsidP="003C69CF">
      <w:pPr>
        <w:ind w:left="708"/>
        <w:rPr>
          <w:rFonts w:cs="Calibri"/>
          <w:noProof w:val="0"/>
          <w:color w:val="000000"/>
        </w:rPr>
      </w:pPr>
      <w:r>
        <w:rPr>
          <w:rFonts w:cs="Calibri"/>
          <w:noProof w:val="0"/>
          <w:color w:val="000000"/>
        </w:rPr>
        <w:t>b) Napišite jednadžbu kvadratne funkcije čiji je grafički prikaz zadana parabola.</w:t>
      </w:r>
    </w:p>
    <w:p w:rsidR="009E5689" w:rsidRDefault="009E5689" w:rsidP="009E5689">
      <w:pPr>
        <w:ind w:firstLine="708"/>
        <w:rPr>
          <w:rFonts w:cs="Calibri"/>
          <w:noProof w:val="0"/>
          <w:color w:val="000000"/>
        </w:rPr>
      </w:pPr>
      <w:r>
        <w:rPr>
          <w:rFonts w:cs="Calibri"/>
          <w:noProof w:val="0"/>
          <w:color w:val="000000"/>
        </w:rPr>
        <w:t xml:space="preserve">c) Kolika je vrijednost  funkcije za </w:t>
      </w:r>
      <w:r>
        <w:rPr>
          <w:rFonts w:cs="Calibri"/>
          <w:i/>
          <w:noProof w:val="0"/>
          <w:color w:val="000000"/>
        </w:rPr>
        <w:t>x</w:t>
      </w:r>
      <w:r>
        <w:rPr>
          <w:rFonts w:cs="Calibri"/>
          <w:noProof w:val="0"/>
          <w:color w:val="000000"/>
        </w:rPr>
        <w:t xml:space="preserve"> = –15?</w:t>
      </w:r>
    </w:p>
    <w:p w:rsidR="009E5689" w:rsidRDefault="009E5689" w:rsidP="009E5689">
      <w:pPr>
        <w:ind w:firstLine="708"/>
        <w:rPr>
          <w:rFonts w:cs="Calibri"/>
          <w:b/>
          <w:noProof w:val="0"/>
          <w:color w:val="FF0000"/>
        </w:rPr>
      </w:pPr>
      <w:r>
        <w:rPr>
          <w:rFonts w:cs="Calibri"/>
          <w:noProof w:val="0"/>
          <w:color w:val="000000"/>
        </w:rPr>
        <w:t xml:space="preserve">d) Kolika je vrijednost argumenta </w:t>
      </w:r>
      <w:r>
        <w:rPr>
          <w:rFonts w:cs="Calibri"/>
          <w:i/>
          <w:noProof w:val="0"/>
          <w:color w:val="000000"/>
        </w:rPr>
        <w:t>x</w:t>
      </w:r>
      <w:r>
        <w:rPr>
          <w:rFonts w:cs="Calibri"/>
          <w:noProof w:val="0"/>
          <w:color w:val="000000"/>
        </w:rPr>
        <w:t xml:space="preserve">  za </w:t>
      </w:r>
      <w:r>
        <w:rPr>
          <w:rFonts w:cs="Calibri"/>
          <w:i/>
          <w:noProof w:val="0"/>
          <w:color w:val="000000"/>
        </w:rPr>
        <w:t>f</w:t>
      </w:r>
      <w:r>
        <w:rPr>
          <w:rFonts w:cs="Calibri"/>
          <w:noProof w:val="0"/>
          <w:color w:val="000000"/>
        </w:rPr>
        <w:t>(</w:t>
      </w:r>
      <w:r>
        <w:rPr>
          <w:rFonts w:cs="Calibri"/>
          <w:i/>
          <w:noProof w:val="0"/>
          <w:color w:val="000000"/>
        </w:rPr>
        <w:t>x</w:t>
      </w:r>
      <w:r>
        <w:rPr>
          <w:rFonts w:cs="Calibri"/>
          <w:noProof w:val="0"/>
          <w:color w:val="000000"/>
        </w:rPr>
        <w:t>) = 16?</w:t>
      </w:r>
    </w:p>
    <w:p w:rsidR="009E5689" w:rsidRDefault="009E5689" w:rsidP="009E5689">
      <w:pPr>
        <w:rPr>
          <w:rFonts w:cs="Calibri"/>
          <w:b/>
          <w:noProof w:val="0"/>
        </w:rPr>
      </w:pPr>
      <w:r>
        <w:rPr>
          <w:lang w:eastAsia="hr-H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5145</wp:posOffset>
                </wp:positionH>
                <wp:positionV relativeFrom="paragraph">
                  <wp:posOffset>38100</wp:posOffset>
                </wp:positionV>
                <wp:extent cx="4518025" cy="9124315"/>
                <wp:effectExtent l="10795" t="0" r="14605" b="0"/>
                <wp:wrapNone/>
                <wp:docPr id="1" name="Grupa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18025" cy="9124315"/>
                          <a:chOff x="2313" y="4157"/>
                          <a:chExt cx="7115" cy="14369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2313" y="4207"/>
                            <a:ext cx="7115" cy="14319"/>
                            <a:chOff x="3613" y="3990"/>
                            <a:chExt cx="7115" cy="14319"/>
                          </a:xfrm>
                        </wpg:grpSpPr>
                        <wps:wsp>
                          <wps:cNvPr id="3" name="AutoShap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1" y="4590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3D5AE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rc 5"/>
                          <wps:cNvSpPr>
                            <a:spLocks/>
                          </wps:cNvSpPr>
                          <wps:spPr bwMode="auto">
                            <a:xfrm>
                              <a:off x="4413" y="4610"/>
                              <a:ext cx="2956" cy="13695"/>
                            </a:xfrm>
                            <a:custGeom>
                              <a:avLst/>
                              <a:gdLst>
                                <a:gd name="G0" fmla="+- 8484 0 0"/>
                                <a:gd name="G1" fmla="+- 21595 0 0"/>
                                <a:gd name="G2" fmla="+- 21600 0 0"/>
                                <a:gd name="T0" fmla="*/ 0 w 8484"/>
                                <a:gd name="T1" fmla="*/ 1731 h 21595"/>
                                <a:gd name="T2" fmla="*/ 8021 w 8484"/>
                                <a:gd name="T3" fmla="*/ 0 h 21595"/>
                                <a:gd name="T4" fmla="*/ 8484 w 8484"/>
                                <a:gd name="T5" fmla="*/ 21595 h 215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484" h="21595" fill="none" extrusionOk="0">
                                  <a:moveTo>
                                    <a:pt x="-1" y="1730"/>
                                  </a:moveTo>
                                  <a:cubicBezTo>
                                    <a:pt x="2538" y="646"/>
                                    <a:pt x="5261" y="59"/>
                                    <a:pt x="8020" y="-1"/>
                                  </a:cubicBezTo>
                                </a:path>
                                <a:path w="8484" h="21595" stroke="0" extrusionOk="0">
                                  <a:moveTo>
                                    <a:pt x="-1" y="1730"/>
                                  </a:moveTo>
                                  <a:cubicBezTo>
                                    <a:pt x="2538" y="646"/>
                                    <a:pt x="5261" y="59"/>
                                    <a:pt x="8020" y="-1"/>
                                  </a:cubicBezTo>
                                  <a:lnTo>
                                    <a:pt x="8484" y="2159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66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806" y="4583"/>
                              <a:ext cx="1" cy="2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15" y="4580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3D5AE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5" y="5709"/>
                              <a:ext cx="566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01" y="4568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991" y="5223"/>
                              <a:ext cx="24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9" y="5674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Oval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5" y="5634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5" y="4871"/>
                              <a:ext cx="283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4568"/>
                              <a:ext cx="1" cy="2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13" y="4596"/>
                              <a:ext cx="71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0" y="4543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rc 17"/>
                          <wps:cNvSpPr>
                            <a:spLocks/>
                          </wps:cNvSpPr>
                          <wps:spPr bwMode="auto">
                            <a:xfrm>
                              <a:off x="7213" y="4611"/>
                              <a:ext cx="2786" cy="13698"/>
                            </a:xfrm>
                            <a:custGeom>
                              <a:avLst/>
                              <a:gdLst>
                                <a:gd name="G0" fmla="+- 619 0 0"/>
                                <a:gd name="G1" fmla="+- 21600 0 0"/>
                                <a:gd name="G2" fmla="+- 21600 0 0"/>
                                <a:gd name="T0" fmla="*/ 0 w 8944"/>
                                <a:gd name="T1" fmla="*/ 9 h 21600"/>
                                <a:gd name="T2" fmla="*/ 8944 w 8944"/>
                                <a:gd name="T3" fmla="*/ 1669 h 21600"/>
                                <a:gd name="T4" fmla="*/ 619 w 894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944" h="21600" fill="none" extrusionOk="0">
                                  <a:moveTo>
                                    <a:pt x="-1" y="8"/>
                                  </a:moveTo>
                                  <a:cubicBezTo>
                                    <a:pt x="206" y="2"/>
                                    <a:pt x="412" y="0"/>
                                    <a:pt x="619" y="0"/>
                                  </a:cubicBezTo>
                                  <a:cubicBezTo>
                                    <a:pt x="3477" y="0"/>
                                    <a:pt x="6306" y="567"/>
                                    <a:pt x="8944" y="1668"/>
                                  </a:cubicBezTo>
                                </a:path>
                                <a:path w="8944" h="21600" stroke="0" extrusionOk="0">
                                  <a:moveTo>
                                    <a:pt x="-1" y="8"/>
                                  </a:moveTo>
                                  <a:cubicBezTo>
                                    <a:pt x="206" y="2"/>
                                    <a:pt x="412" y="0"/>
                                    <a:pt x="619" y="0"/>
                                  </a:cubicBezTo>
                                  <a:cubicBezTo>
                                    <a:pt x="3477" y="0"/>
                                    <a:pt x="6306" y="567"/>
                                    <a:pt x="8944" y="1668"/>
                                  </a:cubicBezTo>
                                  <a:lnTo>
                                    <a:pt x="61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66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0" y="4796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1" y="4575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3D5AE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9946" y="4543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9" y="453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951" y="5634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56" y="4556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7" y="4593"/>
                              <a:ext cx="1" cy="283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3D5AEB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80" y="4831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0" y="4543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848" y="4760"/>
                            <a:ext cx="580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5689" w:rsidRDefault="009E5689" w:rsidP="009E568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569" y="4157"/>
                            <a:ext cx="580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5689" w:rsidRDefault="009E5689" w:rsidP="009E568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1" o:spid="_x0000_s1026" style="position:absolute;margin-left:41.35pt;margin-top:3pt;width:355.75pt;height:718.45pt;z-index:251659264" coordorigin="2313,4157" coordsize="7115,14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">
                <v:group id="Group 3" o:spid="_x0000_s1027" style="position:absolute;left:2313;top:4207;width:7115;height:14319" coordorigin="3613,3990" coordsize="7115,14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" o:spid="_x0000_s1028" type="#_x0000_t32" style="position:absolute;left:8601;top:4590;width:0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LLTMMAAADaAAAADwAAAGRycy9kb3ducmV2LnhtbESPQWvCQBSE74X+h+UJ3pqNlUpIXSUU&#10;ioIeYvTg8ZF9Jmmyb0N21fjv3UKhx2FmvmGW69F04kaDaywrmEUxCOLS6oYrBafj91sCwnlkjZ1l&#10;UvAgB+vV68sSU23vfKBb4SsRIOxSVFB736dSurImgy6yPXHwLnYw6IMcKqkHvAe46eR7HC+kwYbD&#10;Qo09fdVUtsXVKMjPyU+52XFHl49Tszu3GeX7XKnpZMw+QXga/X/4r73VCubweyXcAL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yy0zDAAAA2gAAAA8AAAAAAAAAAAAA&#10;AAAAoQIAAGRycy9kb3ducmV2LnhtbFBLBQYAAAAABAAEAPkAAACRAwAAAAA=&#10;" strokecolor="#3d5aeb" strokeweight="3pt"/>
                  <v:shape id="Arc 5" o:spid="_x0000_s1029" style="position:absolute;left:4413;top:4610;width:2956;height:13695;visibility:visible;mso-wrap-style:square;v-text-anchor:top" coordsize="8484,215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e8JcQA&#10;AADaAAAADwAAAGRycy9kb3ducmV2LnhtbESPQWsCMRSE7wX/Q3hCbzWrlFa2RlGpXQ8FUZeeH5vX&#10;TejmZd2k6/bfN0Khx2FmvmEWq8E1oqcuWM8KppMMBHHlteVaQXnePcxBhIissfFMCn4owGo5ultg&#10;rv2Vj9SfYi0ShEOOCkyMbS5lqAw5DBPfEifv03cOY5JdLXWH1wR3jZxl2ZN0aDktGGxpa6j6On07&#10;BZvXwtr+0r/vPsq3bXkozHOhN0rdj4f1C4hIQ/wP/7X3WsEj3K6kG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XvCXEAAAA2gAAAA8AAAAAAAAAAAAAAAAAmAIAAGRycy9k&#10;b3ducmV2LnhtbFBLBQYAAAAABAAEAPUAAACJAwAAAAA=&#10;" path="m-1,1730nfc2538,646,5261,59,8020,-1em-1,1730nsc2538,646,5261,59,8020,-1r464,21596l-1,1730xe" filled="f" strokecolor="#06f" strokeweight="3pt">
                    <v:path arrowok="t" o:extrusionok="f" o:connecttype="custom" o:connectlocs="0,1098;2795,0;2956,13695" o:connectangles="0,0,0"/>
                  </v:shape>
                  <v:shape id="AutoShape 6" o:spid="_x0000_s1030" type="#_x0000_t32" style="position:absolute;left:5806;top:4583;width:1;height:28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EbMQAAADaAAAADwAAAGRycy9kb3ducmV2LnhtbESP3WoCMRSE7wu+QzgF72q2iqWsRlGh&#10;qAgFrYiXh83Zn3Zzsk2iu759UxC8HGbmG2Y670wtruR8ZVnB6yABQZxZXXGh4Pj18fIOwgdkjbVl&#10;UnAjD/NZ72mKqbYt7+l6CIWIEPYpKihDaFIpfVaSQT+wDXH0cusMhihdIbXDNsJNLYdJ8iYNVhwX&#10;SmxoVVL2c7gYBWu//z25fNluPxfZ7ns12rTL/KxU/7lbTEAE6sIjfG9vtIIx/F+JN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ARsxAAAANoAAAAPAAAAAAAAAAAA&#10;AAAAAKECAABkcnMvZG93bnJldi54bWxQSwUGAAAAAAQABAD5AAAAkgMAAAAA&#10;">
                    <v:stroke dashstyle="dash"/>
                  </v:shape>
                  <v:shape id="AutoShape 7" o:spid="_x0000_s1031" type="#_x0000_t32" style="position:absolute;left:4415;top:4580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Vo1L8AAADaAAAADwAAAGRycy9kb3ducmV2LnhtbESPzQrCMBCE74LvEFbwpqmCItUoIoiC&#10;HurPwePSrG212ZQman17Iwgeh5n5hpktGlOKJ9WusKxg0I9AEKdWF5wpOJ/WvQkI55E1lpZJwZsc&#10;LObt1gxjbV98oOfRZyJA2MWoIPe+iqV0aU4GXd9WxMG72tqgD7LOpK7xFeCmlMMoGkuDBYeFHCta&#10;5ZTejw+jILlMbulmxyVdR+did7kvKdknSnU7zXIKwlPj/+Ffe6sVjOF7JdwA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YVo1L8AAADaAAAADwAAAAAAAAAAAAAAAACh&#10;AgAAZHJzL2Rvd25yZXYueG1sUEsFBgAAAAAEAAQA+QAAAI0DAAAAAA==&#10;" strokecolor="#3d5aeb" strokeweight="3pt"/>
                  <v:shape id="AutoShape 8" o:spid="_x0000_s1032" type="#_x0000_t32" style="position:absolute;left:4385;top:5709;width:56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4fI8QAAADaAAAADwAAAGRycy9kb3ducmV2LnhtbESPQWsCMRSE74X+h/AKXkrNWqnKapQi&#10;FJRSqlbw+ti8bpbdvIRNXFd/fVMo9DjMzDfMYtXbRnTUhsqxgtEwA0FcOF1xqeD49fY0AxEissbG&#10;MSm4UoDV8v5ugbl2F95Td4ilSBAOOSowMfpcylAYshiGzhMn79u1FmOSbSl1i5cEt418zrKJtFhx&#10;WjDoaW2oqA9nq6Du6s/97iX4x/ONJu/efGzHJ63U4KF/nYOI1Mf/8F97oxVM4fdKu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rh8jxAAAANoAAAAPAAAAAAAAAAAA&#10;AAAAAKECAABkcnMvZG93bnJldi54bWxQSwUGAAAAAAQABAD5AAAAkgMAAAAA&#10;">
                    <v:stroke dashstyle="dash"/>
                  </v:shape>
                  <v:shape id="AutoShape 9" o:spid="_x0000_s1033" type="#_x0000_t32" style="position:absolute;left:10001;top:4568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GLUcEAAADaAAAADwAAAGRycy9kb3ducmV2LnhtbERPXWvCMBR9F/Yfwh3sRWbqxmR0RhmC&#10;oAyZdYO9Xpq7prS5CU2s1V9vHgQfD+d7vhxsK3rqQu1YwXSSgSAuna65UvD7s35+BxEissbWMSk4&#10;U4Dl4mE0x1y7ExfUH2IlUgiHHBWYGH0uZSgNWQwT54kT9+86izHBrpK6w1MKt618ybKZtFhzajDo&#10;aWWobA5Hq6Dpm+9i/xb8+Hih2Zc3u+3rn1bq6XH4/AARaYh38c290QrS1nQl3QC5u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YtRwQAAANoAAAAPAAAAAAAAAAAAAAAA&#10;AKECAABkcnMvZG93bnJldi54bWxQSwUGAAAAAAQABAD5AAAAjwMAAAAA&#10;">
                    <v:stroke dashstyle="dash"/>
                  </v:shape>
                  <v:line id="Line 10" o:spid="_x0000_s1034" style="position:absolute;rotation:90;visibility:visible;mso-wrap-style:square" from="5991,5223" to="8457,5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ssIAAADaAAAADwAAAGRycy9kb3ducmV2LnhtbESPQWvCQBSE70L/w/IKXqRujFBq6iqi&#10;BPRoaqHHR/Y1G5p9G7JrXP+9Wyj0OMzMN8x6G20nRhp861jBYp6BIK6dbrlRcPkoX95A+ICssXNM&#10;Cu7kYbt5mqyx0O7GZxqr0IgEYV+gAhNCX0jpa0MW/dz1xMn7doPFkOTQSD3gLcFtJ/Mse5UWW04L&#10;BnvaG6p/qqtVUJnTsj0fZnksv/LLGMvytJKfSk2f4+4dRKAY/sN/7aNWsILfK+kGyM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uAsssIAAADaAAAADwAAAAAAAAAAAAAA&#10;AAChAgAAZHJzL2Rvd25yZXYueG1sUEsFBgAAAAAEAAQA+QAAAJADAAAAAA==&#10;">
                    <v:stroke startarrow="block"/>
                  </v:line>
                  <v:oval id="Oval 11" o:spid="_x0000_s1035" style="position:absolute;left:7179;top:567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    <v:oval id="Oval 12" o:spid="_x0000_s1036" style="position:absolute;left:4345;top:563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/>
                  <v:shape id="AutoShape 13" o:spid="_x0000_s1037" type="#_x0000_t32" style="position:absolute;left:5815;top:4871;width:28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vh8MAAADbAAAADwAAAGRycy9kb3ducmV2LnhtbERP22oCMRB9L/gPYQp9KZpVqcjWKCIU&#10;WkRaL9DXYTPdLLuZhE1cV7/eFAp9m8O5zmLV20Z01IbKsYLxKANBXDhdcangdHwbzkGEiKyxcUwK&#10;rhRgtRw8LDDX7sJ76g6xFCmEQ44KTIw+lzIUhiyGkfPEiftxrcWYYFtK3eIlhdtGTrJsJi1WnBoM&#10;etoYKurD2Sqou/pz//US/PP5RrOtN7uP6bdW6umxX7+CiNTHf/Gf+12n+RP4/SUd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Br4fDAAAA2wAAAA8AAAAAAAAAAAAA&#10;AAAAoQIAAGRycy9kb3ducmV2LnhtbFBLBQYAAAAABAAEAPkAAACRAwAAAAA=&#10;">
                    <v:stroke dashstyle="dash"/>
                  </v:shape>
                  <v:shape id="AutoShape 14" o:spid="_x0000_s1038" type="#_x0000_t32" style="position:absolute;left:8610;top:4568;width:1;height:28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h96MIAAADbAAAADwAAAGRycy9kb3ducmV2LnhtbERP22oCMRB9L/gPYYS+1awVSlmNooLU&#10;UhC8ID4Om9mLbibbJHXXvzdCwbc5nOtMZp2pxZWcrywrGA4SEMSZ1RUXCg771dsnCB+QNdaWScGN&#10;PMymvZcJptq2vKXrLhQihrBPUUEZQpNK6bOSDPqBbYgjl1tnMEToCqkdtjHc1PI9ST6kwYpjQ4kN&#10;LUvKLrs/o+DLb3+PLl+035t59nNejtbtIj8p9drv5mMQgbrwFP+71zrOH8Hjl3iA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Fh96MIAAADbAAAADwAAAAAAAAAAAAAA&#10;AAChAgAAZHJzL2Rvd25yZXYueG1sUEsFBgAAAAAEAAQA+QAAAJADAAAAAA==&#10;">
                    <v:stroke dashstyle="dash"/>
                  </v:shape>
                  <v:line id="Line 15" o:spid="_x0000_s1039" style="position:absolute;visibility:visible;mso-wrap-style:square" from="3613,4596" to="10728,4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  <v:stroke endarrow="block"/>
                  </v:line>
                  <v:oval id="Oval 16" o:spid="_x0000_s1040" style="position:absolute;left:4380;top:454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<v:shape id="Arc 17" o:spid="_x0000_s1041" style="position:absolute;left:7213;top:4611;width:2786;height:13698;visibility:visible;mso-wrap-style:square;v-text-anchor:top" coordsize="894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cmjcQA&#10;AADbAAAADwAAAGRycy9kb3ducmV2LnhtbESP3WrCQBCF7wu+wzKCd3WjlNBGVxF/QFCoVR9gyI5J&#10;dHc2ZLcmvr1bKHg3wznfmTPTeWeNuFPjK8cKRsMEBHHudMWFgvNp8/4JwgdkjcYxKXiQh/ms9zbF&#10;TLuWf+h+DIWIIewzVFCGUGdS+rwki37oauKoXVxjMcS1KaRusI3h1shxkqTSYsXxQok1LUvKb8df&#10;G2tU5jttd+br47Dfjg/rfLV5LK5KDfrdYgIiUBde5n96qyOXwt8vcQA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Jo3EAAAA2wAAAA8AAAAAAAAAAAAAAAAAmAIAAGRycy9k&#10;b3ducmV2LnhtbFBLBQYAAAAABAAEAPUAAACJAwAAAAA=&#10;" path="m-1,8nfc206,2,412,,619,,3477,,6306,567,8944,1668em-1,8nsc206,2,412,,619,,3477,,6306,567,8944,1668l619,21600,-1,8xe" filled="f" strokecolor="#06f" strokeweight="3pt">
                    <v:path arrowok="t" o:extrusionok="f" o:connecttype="custom" o:connectlocs="0,6;2786,1058;193,13698" o:connectangles="0,0,0"/>
                  </v:shape>
                  <v:oval id="Oval 18" o:spid="_x0000_s1042" style="position:absolute;left:8560;top:479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  <v:shape id="AutoShape 19" o:spid="_x0000_s1043" type="#_x0000_t32" style="position:absolute;left:9991;top:4575;width:0;height:11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ZHNMMAAADbAAAADwAAAGRycy9kb3ducmV2LnhtbESPQYvCQAyF7wv+hyHC3tapwi5SHUUE&#10;cUEPVXvwGDqxrXYypTNq99+bw4K3hPfy3pf5sneNelAXas8GxqMEFHHhbc2lgfy0+ZqCChHZYuOZ&#10;DPxRgOVi8DHH1PonH+hxjKWSEA4pGqhibFOtQ1GRwzDyLbFoF985jLJ2pbYdPiXcNXqSJD/aYc3S&#10;UGFL64qK2/HuDGTn6bXY7rihy3de7863FWX7zJjPYb+agYrUx7f5//rXCr7Ayi8ygF6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GRzTDAAAA2wAAAA8AAAAAAAAAAAAA&#10;AAAAoQIAAGRycy9kb3ducmV2LnhtbFBLBQYAAAAABAAEAPkAAACRAwAAAAA=&#10;" strokecolor="#3d5aeb" strokeweight="3pt"/>
                  <v:oval id="Oval 20" o:spid="_x0000_s1044" style="position:absolute;left:9946;top:454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  <v:oval id="Oval 21" o:spid="_x0000_s1045" style="position:absolute;left:7179;top:4535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  <v:oval id="Oval 22" o:spid="_x0000_s1046" style="position:absolute;left:9951;top:563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      <v:oval id="Oval 23" o:spid="_x0000_s1047" style="position:absolute;left:8556;top:455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1dBcMA&#10;AADb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0h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1dBcMAAADbAAAADwAAAAAAAAAAAAAAAACYAgAAZHJzL2Rv&#10;d25yZXYueG1sUEsFBgAAAAAEAAQA9QAAAIgDAAAAAA==&#10;"/>
                  <v:shape id="AutoShape 24" o:spid="_x0000_s1048" type="#_x0000_t32" style="position:absolute;left:5807;top:4593;width:1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4f+MMAAADbAAAADwAAAGRycy9kb3ducmV2LnhtbESPT4vCMBTE74LfITzBm6YqK9JtFBFE&#10;QQ/V9eDx0bz+0ealNFHrtzcLC3scZuY3TLLqTC2e1LrKsoLJOAJBnFldcaHg8rMdLUA4j6yxtkwK&#10;3uRgtez3Eoy1ffGJnmdfiABhF6OC0vsmltJlJRl0Y9sQBy+3rUEfZFtI3eIrwE0tp1E0lwYrDgsl&#10;NrQpKbufH0ZBel3cst2Ba8q/LtXhel9TekyVGg669TcIT53/D/+191rBdAa/X8IPkMs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OH/jDAAAA2wAAAA8AAAAAAAAAAAAA&#10;AAAAoQIAAGRycy9kb3ducmV2LnhtbFBLBQYAAAAABAAEAPkAAACRAwAAAAA=&#10;" strokecolor="#3d5aeb" strokeweight="3pt"/>
                  <v:oval id="Oval 25" o:spid="_x0000_s1049" style="position:absolute;left:5780;top:483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g6s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8zf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g6sMAAADbAAAADwAAAAAAAAAAAAAAAACYAgAAZHJzL2Rv&#10;d25yZXYueG1sUEsFBgAAAAAEAAQA9QAAAIgDAAAAAA==&#10;"/>
                  <v:oval id="Oval 26" o:spid="_x0000_s1050" style="position:absolute;left:5770;top:454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" o:spid="_x0000_s1051" type="#_x0000_t202" style="position:absolute;left:8848;top:4760;width:580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qQas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IN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KkGrBAAAA2wAAAA8AAAAAAAAAAAAAAAAAmAIAAGRycy9kb3du&#10;cmV2LnhtbFBLBQYAAAAABAAEAPUAAACGAwAAAAA=&#10;" filled="f" stroked="f">
                  <v:textbox style="mso-fit-shape-to-text:t">
                    <w:txbxContent>
                      <w:p w:rsidR="009E5689" w:rsidRDefault="009E5689" w:rsidP="009E568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8" o:spid="_x0000_s1052" type="#_x0000_t202" style="position:absolute;left:5569;top:4157;width:580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Y18cIA&#10;AADbAAAADwAAAGRycy9kb3ducmV2LnhtbESPT2vCQBTE7wW/w/IKvdWNQqukriL+AQ+9qPH+yL5m&#10;Q7NvQ/Zp4rd3hUKPw8z8hlmsBt+oG3WxDmxgMs5AEZfB1lwZKM779zmoKMgWm8Bk4E4RVsvRywJz&#10;G3o+0u0klUoQjjkacCJtrnUsHXmM49ASJ+8ndB4lya7StsM+wX2jp1n2qT3WnBYctrRxVP6ert6A&#10;iF1P7sXOx8Nl+N72Lis/sDDm7XVYf4ESGuQ//Nc+WAPTG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jXxwgAAANsAAAAPAAAAAAAAAAAAAAAAAJgCAABkcnMvZG93&#10;bnJldi54bWxQSwUGAAAAAAQABAD1AAAAhwMAAAAA&#10;" filled="f" stroked="f">
                  <v:textbox style="mso-fit-shape-to-text:t">
                    <w:txbxContent>
                      <w:p w:rsidR="009E5689" w:rsidRDefault="009E5689" w:rsidP="009E568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E5689" w:rsidRDefault="009E5689" w:rsidP="009E5689">
      <w:pPr>
        <w:rPr>
          <w:rFonts w:cs="Calibri"/>
          <w:noProof w:val="0"/>
        </w:rPr>
      </w:pPr>
    </w:p>
    <w:p w:rsidR="009E5689" w:rsidRDefault="009E5689" w:rsidP="009E5689">
      <w:pPr>
        <w:rPr>
          <w:rFonts w:cs="Calibri"/>
          <w:noProof w:val="0"/>
        </w:rPr>
      </w:pPr>
    </w:p>
    <w:p w:rsidR="009E5689" w:rsidRDefault="009E5689" w:rsidP="009E5689"/>
    <w:sectPr w:rsidR="009E568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767B2E"/>
    <w:multiLevelType w:val="hybridMultilevel"/>
    <w:tmpl w:val="501EEC84"/>
    <w:lvl w:ilvl="0" w:tplc="041A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5689"/>
    <w:rsid w:val="003A02AC"/>
    <w:rsid w:val="003C69CF"/>
    <w:rsid w:val="007154EE"/>
    <w:rsid w:val="009E5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D544F30-5AC4-49AC-9656-1B420EC12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5689"/>
    <w:pPr>
      <w:spacing w:after="200" w:line="276" w:lineRule="auto"/>
    </w:pPr>
    <w:rPr>
      <w:rFonts w:ascii="Calibri" w:eastAsia="Calibri" w:hAnsi="Calibri"/>
      <w:noProof/>
      <w:sz w:val="22"/>
      <w:szCs w:val="22"/>
      <w:lang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Odlomakpopisa2">
    <w:name w:val="Odlomak popisa2"/>
    <w:basedOn w:val="Normal"/>
    <w:qFormat/>
    <w:rsid w:val="009E5689"/>
    <w:pPr>
      <w:ind w:left="720"/>
      <w:contextualSpacing/>
    </w:pPr>
    <w:rPr>
      <w:noProof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761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2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1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1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87</Words>
  <Characters>1639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ola</dc:creator>
  <cp:keywords/>
  <dc:description/>
  <cp:lastModifiedBy>Skola</cp:lastModifiedBy>
  <cp:revision>2</cp:revision>
  <dcterms:created xsi:type="dcterms:W3CDTF">2016-01-29T06:05:00Z</dcterms:created>
  <dcterms:modified xsi:type="dcterms:W3CDTF">2016-01-29T06:19:00Z</dcterms:modified>
</cp:coreProperties>
</file>